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C05B931"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36500</wp:posOffset>
            </wp:positionH>
            <wp:positionV relativeFrom="topMargin">
              <wp:posOffset>10325100</wp:posOffset>
            </wp:positionV>
            <wp:extent cx="457200" cy="381000"/>
            <wp:effectExtent l="0" t="0" r="0" b="0"/>
            <wp:wrapNone/>
            <wp:docPr id="100186" name="图片 100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6" name="图片 10018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镇江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中考数学试卷</w:t>
      </w:r>
    </w:p>
    <w:p w14:paraId="6A89598C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满分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</w:t>
      </w:r>
      <w:r>
        <w:rPr>
          <w:rFonts w:ascii="宋体" w:hAnsi="宋体" w:eastAsia="宋体" w:cs="宋体"/>
          <w:b/>
          <w:color w:val="auto"/>
          <w:sz w:val="24"/>
        </w:rPr>
        <w:t>考试时间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）</w:t>
      </w:r>
    </w:p>
    <w:p w14:paraId="258F5C5B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填空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7C0A6A29">
      <w:pPr>
        <w:spacing w:line="360" w:lineRule="auto"/>
        <w:jc w:val="both"/>
        <w:rPr>
          <w:color w:val="000000"/>
        </w:rPr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12" o:title="eqIde052c58a4582f637cd0a927bce178e5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相反数是</w:t>
      </w:r>
      <w:r>
        <w:t>______</w:t>
      </w:r>
      <w:r>
        <w:rPr>
          <w:rFonts w:ascii="宋体" w:hAnsi="宋体" w:eastAsia="宋体" w:cs="宋体"/>
          <w:color w:val="auto"/>
        </w:rPr>
        <w:t>．</w:t>
      </w:r>
    </w:p>
    <w:p w14:paraId="61D2C552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使分式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4" o:title="eqIda24e5facf75c74e6be45c4c5da74e0aa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的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72C8266B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因式分解：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x=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28846146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，一条公路经两次转弯后，方向未变．第一次的拐角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16" o:title="eqIdd39b8d91afc34e4a9b0fdbb6bafb908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18" o:title="eqId6e012dbccbaac604c8d9f48159fb21d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二次的拐角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20" o:title="eqId727ad3e630a224303d6d3b8ad5c114b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°</w:t>
      </w:r>
      <w:r>
        <w:rPr>
          <w:rFonts w:ascii="宋体" w:hAnsi="宋体" w:eastAsia="宋体" w:cs="宋体"/>
          <w:color w:val="000000"/>
        </w:rPr>
        <w:t>．</w:t>
      </w:r>
    </w:p>
    <w:p w14:paraId="6BC9E03F">
      <w:pPr>
        <w:spacing w:line="360" w:lineRule="auto"/>
        <w:jc w:val="both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52650" cy="6953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EAE071F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一组数据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平均数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是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．</w:t>
      </w:r>
    </w:p>
    <w:p w14:paraId="75F0BFE0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3" o:title="eqId9b384412acba251d87902ab928902f1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5" o:title="eqIda161dbd30d5111769e9685602e78d7f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根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38FAC40C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0pt;width:42.95pt;" o:ole="t" filled="f" o:preferrelative="t" stroked="f" coordsize="21600,21600">
            <v:path/>
            <v:fill on="f" focussize="0,0"/>
            <v:stroke on="f" joinstyle="miter"/>
            <v:imagedata r:id="rId27" o:title="eqIde496b451eba8c1b075b7f0009feaa5e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0pt;width:42.95pt;" o:ole="t" filled="f" o:preferrelative="t" stroked="f" coordsize="21600,21600">
            <v:path/>
            <v:fill on="f" focussize="0,0"/>
            <v:stroke on="f" joinstyle="miter"/>
            <v:imagedata r:id="rId29" o:title="eqIdd3687540576af67caa35261c04bd948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反比例函数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2.25pt;width:36.75pt;" o:ole="t" filled="f" o:preferrelative="t" stroked="f" coordsize="21600,21600">
            <v:path/>
            <v:fill on="f" focussize="0,0"/>
            <v:stroke on="f" joinstyle="miter"/>
            <v:imagedata r:id="rId31" o:title="eqIda90678a404b0c5a139c5ed8a51be1b62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则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33" o:title="eqId54015ff5b49e3283901da1291b6b921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color w:val="000000"/>
        </w:rPr>
        <w:t>_______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35" o:title="eqId46f6872ffb1934339c53c2c2282d588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填</w:t>
      </w:r>
      <w:r>
        <w:rPr>
          <w:rFonts w:ascii="Times New Roman" w:hAnsi="Times New Roman" w:eastAsia="Times New Roman" w:cs="Times New Roman"/>
          <w:color w:val="000000"/>
        </w:rPr>
        <w:t>“&lt;”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“&gt;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=”</w:t>
      </w:r>
      <w:r>
        <w:rPr>
          <w:rFonts w:ascii="宋体" w:hAnsi="宋体" w:eastAsia="宋体" w:cs="宋体"/>
          <w:color w:val="000000"/>
        </w:rPr>
        <w:t>）．</w:t>
      </w:r>
    </w:p>
    <w:p w14:paraId="25F5AB1B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用一个卡钳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4.65pt;width:135.85pt;" o:ole="t" filled="f" o:preferrelative="t" stroked="f" coordsize="21600,21600">
            <v:path/>
            <v:fill on="f" focussize="0,0"/>
            <v:stroke on="f" joinstyle="miter"/>
            <v:imagedata r:id="rId37" o:title="eqIdfeab28afe72844bc2f2793d0787a35d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测量某个零件的内孔直径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" o:title="eqIdf52a58fbaf4fea03567e88a9f0f6e37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量得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1" o:title="eqId9d78abbad68bbbf12af10cd40ef4c35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3" o:title="eqIdc78a9462a38db32bcad8c9e4aeaa926d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" o:title="eqIdf52a58fbaf4fea03567e88a9f0f6e37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．</w:t>
      </w:r>
    </w:p>
    <w:p w14:paraId="05AEA350">
      <w:pPr>
        <w:spacing w:line="360" w:lineRule="auto"/>
        <w:jc w:val="both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14400" cy="13144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7C74BCB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二次函数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.25pt;width:62.9pt;" o:ole="t" filled="f" o:preferrelative="t" stroked="f" coordsize="21600,21600">
            <v:path/>
            <v:fill on="f" focussize="0,0"/>
            <v:stroke on="f" joinstyle="miter"/>
            <v:imagedata r:id="rId47" o:title="eqIddd6ece2e8843a219264489539503f20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3DC3833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扇形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9" o:title="eqIde4819c39c281427826e1b3f7a4c2b720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分别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1.2pt;width:28.8pt;" o:ole="t" filled="f" o:preferrelative="t" stroked="f" coordsize="21600,21600">
            <v:path/>
            <v:fill on="f" focussize="0,0"/>
            <v:stroke on="f" joinstyle="miter"/>
            <v:imagedata r:id="rId51" o:title="eqId20d49404351575703cfe8325d1352ec9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两弧相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.9pt;width:65.05pt;" o:ole="t" filled="f" o:preferrelative="t" stroked="f" coordsize="21600,21600">
            <v:path/>
            <v:fill on="f" focussize="0,0"/>
            <v:stroke on="f" joinstyle="miter"/>
            <v:imagedata r:id="rId53" o:title="eqIdfa18ad3bc13e0c0a6f28e28dd8d7dba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55" o:title="eqId16d65cecaf8a3dc2953f4109c75a981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57" o:title="eqId050294162a78c6f4d6a87849bd3049a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（结果保留</w:t>
      </w:r>
      <w:r>
        <w:rPr>
          <w:rFonts w:ascii="Times New Roman" w:hAnsi="Times New Roman" w:eastAsia="Times New Roman" w:cs="Times New Roman"/>
          <w:i/>
          <w:color w:val="000000"/>
        </w:rPr>
        <w:t>π</w:t>
      </w:r>
      <w:r>
        <w:rPr>
          <w:rFonts w:ascii="宋体" w:hAnsi="宋体" w:eastAsia="宋体" w:cs="宋体"/>
          <w:color w:val="000000"/>
        </w:rPr>
        <w:t>）．</w:t>
      </w:r>
    </w:p>
    <w:p w14:paraId="4F37F942">
      <w:pPr>
        <w:spacing w:line="360" w:lineRule="auto"/>
        <w:jc w:val="left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12001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E0448E7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《九章算术》中记载：“今有勾八步，股一十五步．问勾中容圆，径几何？”译文：现在有一个直角三角形，短直角边的长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步，长直角边的长为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步．问这个直角三角形内切圆的直径是多少？书中给出的算法译文如下：如图，根据短直角边的长和长直角边的长，求得斜边的长．用直角三角形三条边的长相加作为除数，用两条直角边相乘的积再乘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作为被除数，计算所得的商就是这个直角三角形内切圆的直径．根据以上方法，求得该直径等于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步．（注：“步”为长度单位）</w:t>
      </w:r>
    </w:p>
    <w:p w14:paraId="6668CE38">
      <w:pPr>
        <w:spacing w:line="360" w:lineRule="auto"/>
        <w:jc w:val="both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28700" cy="11715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455D747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一次函数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61" o:title="eqId02ebce8b2a915356ed39f36c5bad2ebe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经过第一、二、四象限，以坐标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、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为半径作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3" o:title="eqId3d97cdc586744d208b6f69c9813af977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对于符合条件的任意实数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一次函数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61" o:title="eqId02ebce8b2a915356ed39f36c5bad2ebe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与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3" o:title="eqId3d97cdc586744d208b6f69c9813af977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总有两个公共点，则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74253E02">
      <w:pPr>
        <w:spacing w:line="285" w:lineRule="auto"/>
        <w:jc w:val="both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选择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．在每小题所给出的四个选项中，恰有一项是符合题目要求的）</w:t>
      </w:r>
    </w:p>
    <w:p w14:paraId="70C59A9A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圆锥的侧面展开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77C273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三角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菱形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扇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五边形</w:t>
      </w:r>
    </w:p>
    <w:p w14:paraId="31E59BB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下列运算中，结果正确的是(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)</w:t>
      </w:r>
    </w:p>
    <w:p w14:paraId="2D3013F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67" o:title="eqId910be43895bbd12291804835dd48552b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85pt;width:58.1pt;" o:ole="t" filled="f" o:preferrelative="t" stroked="f" coordsize="21600,21600">
            <v:path/>
            <v:fill on="f" focussize="0,0"/>
            <v:stroke on="f" joinstyle="miter"/>
            <v:imagedata r:id="rId69" o:title="eqId7b45f20f2cdaa032d5911c538aea44b9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71" o:title="eqId72e88877f03488f60527cbb3b20ffda6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73" o:title="eqId06859ddedae01b33082cbb16af55e8ba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</w:p>
    <w:p w14:paraId="00E622A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据国家统计局公布，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第一季度，全国居民人均可支配收入</w:t>
      </w:r>
      <w:r>
        <w:rPr>
          <w:rFonts w:ascii="Times New Roman" w:hAnsi="Times New Roman" w:eastAsia="Times New Roman" w:cs="Times New Roman"/>
          <w:color w:val="000000"/>
        </w:rPr>
        <w:t>10870</w:t>
      </w:r>
      <w:r>
        <w:rPr>
          <w:rFonts w:ascii="宋体" w:hAnsi="宋体" w:eastAsia="宋体" w:cs="宋体"/>
          <w:color w:val="000000"/>
        </w:rPr>
        <w:t>元．数据</w:t>
      </w:r>
      <w:r>
        <w:rPr>
          <w:rFonts w:ascii="Times New Roman" w:hAnsi="Times New Roman" w:eastAsia="Times New Roman" w:cs="Times New Roman"/>
          <w:color w:val="000000"/>
        </w:rPr>
        <w:t>10870</w:t>
      </w:r>
      <w:r>
        <w:rPr>
          <w:rFonts w:ascii="宋体" w:hAnsi="宋体" w:eastAsia="宋体" w:cs="宋体"/>
          <w:color w:val="000000"/>
        </w:rPr>
        <w:t>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2E2A20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6pt;width:54.25pt;" o:ole="t" filled="f" o:preferrelative="t" stroked="f" coordsize="21600,21600">
            <v:path/>
            <v:fill on="f" focussize="0,0"/>
            <v:stroke on="f" joinstyle="miter"/>
            <v:imagedata r:id="rId75" o:title="eqId02a387c4bfcfd0e0aa39173acb6f15d0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6.15pt;width:54pt;" o:ole="t" filled="f" o:preferrelative="t" stroked="f" coordsize="21600,21600">
            <v:path/>
            <v:fill on="f" focussize="0,0"/>
            <v:stroke on="f" joinstyle="miter"/>
            <v:imagedata r:id="rId77" o:title="eqId378480803797be7b69782fccf557dec0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6pt;width:52.65pt;" o:ole="t" filled="f" o:preferrelative="t" stroked="f" coordsize="21600,21600">
            <v:path/>
            <v:fill on="f" focussize="0,0"/>
            <v:stroke on="f" joinstyle="miter"/>
            <v:imagedata r:id="rId79" o:title="eqId4f348ea24bb3e55815b96373eccef9b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6pt;width:52.65pt;" o:ole="t" filled="f" o:preferrelative="t" stroked="f" coordsize="21600,21600">
            <v:path/>
            <v:fill on="f" focussize="0,0"/>
            <v:stroke on="f" joinstyle="miter"/>
            <v:imagedata r:id="rId81" o:title="eqId277bdca13cd5314c1d45cba068a75ca3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</w:p>
    <w:p w14:paraId="6911082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桌面上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张卡片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张正面朝上．任意将其中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张卡片正反面对调一次后，这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张卡片中出现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张正面朝上的概率是（　　）．</w:t>
      </w:r>
    </w:p>
    <w:p w14:paraId="66E2213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19375" cy="11811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4BBA19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84" o:title="eqIdbf31876698721a199c7c53c6b320aa8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6" o:title="eqId4dac452fbb5ef6dd653e7fbbef639484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8" o:title="eqId158b045c6172c4178d7aa52083e1489f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</w:p>
    <w:p w14:paraId="447C9AD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小明从家出发到商场购物后返回，如图表示的是小明离家的路程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90" o:title="eqIdc5873c01192b7d33b7483f444f90b5b0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92" o:title="eqId5022abc6afd4deff13845419fa38312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时间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94" o:title="eqId36a1b09c653185842513e24ebba60bb3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96" o:title="eqId9e008ee8b0dc593ce21d8d4c87afef1c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之间的函数关系．已知小明购物用时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98" o:title="eqIdffec8485ffd139b3a8af52c4b6760df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商场返回家的速度是从家去商场速度的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100" o:title="eqIdbd7c304b64435d1697c1ea29efe08fb0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，则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2" o:title="eqId0a6936d370d6a238a608ca56f87198de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ED95DA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85875" cy="12192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E7C721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8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52</w:t>
      </w:r>
    </w:p>
    <w:p w14:paraId="209D80D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甲、乙、丙三只袋中分别装有球</w:t>
      </w:r>
      <w:r>
        <w:rPr>
          <w:rFonts w:ascii="Times New Roman" w:hAnsi="Times New Roman" w:eastAsia="Times New Roman" w:cs="Times New Roman"/>
          <w:color w:val="000000"/>
        </w:rPr>
        <w:t>29</w:t>
      </w:r>
      <w:r>
        <w:rPr>
          <w:rFonts w:ascii="宋体" w:hAnsi="宋体" w:eastAsia="宋体" w:cs="宋体"/>
          <w:color w:val="000000"/>
        </w:rPr>
        <w:t>个、</w:t>
      </w:r>
      <w:r>
        <w:rPr>
          <w:rFonts w:ascii="Times New Roman" w:hAnsi="Times New Roman" w:eastAsia="Times New Roman" w:cs="Times New Roman"/>
          <w:color w:val="000000"/>
        </w:rPr>
        <w:t>29</w:t>
      </w:r>
      <w:r>
        <w:rPr>
          <w:rFonts w:ascii="宋体" w:hAnsi="宋体" w:eastAsia="宋体" w:cs="宋体"/>
          <w:color w:val="000000"/>
        </w:rPr>
        <w:t>个、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，先从甲袋中取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105" o:title="eqId78a29aa0e67c2e15d668e204d22501e3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球放入乙袋，再从乙袋中取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07" o:title="eqIdf22e3a6fceec7bc283042ac50c2edcc3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球放入丙袋，最后从丙袋中取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pt;width:14.4pt;" o:ole="t" filled="f" o:preferrelative="t" stroked="f" coordsize="21600,21600">
            <v:path/>
            <v:fill on="f" focussize="0,0"/>
            <v:stroke on="f" joinstyle="miter"/>
            <v:imagedata r:id="rId109" o:title="eqId24fe8f72f02c59799e2f195463185d5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球放入甲袋，此时三只袋中球的个数相同，则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11" o:title="eqIdf2e3accb1c43efa9949b7e2d1cd4b06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等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2B1B6C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9675" cy="15525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92E094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35888924" name="图片 635888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888924" name="图片 635888924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12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6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6</w:t>
      </w:r>
    </w:p>
    <w:p w14:paraId="5F040161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8</w:t>
      </w:r>
      <w:r>
        <w:rPr>
          <w:rFonts w:ascii="宋体" w:hAnsi="宋体" w:eastAsia="宋体" w:cs="宋体"/>
          <w:b/>
          <w:color w:val="000000"/>
          <w:sz w:val="24"/>
        </w:rPr>
        <w:t>分．解答时应写出文字说明、证明过程或演算步骤）</w:t>
      </w:r>
    </w:p>
    <w:p w14:paraId="6F5A6E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7.35pt;width:100.55pt;" o:ole="t" filled="f" o:preferrelative="t" stroked="f" coordsize="21600,21600">
            <v:path/>
            <v:fill on="f" focussize="0,0"/>
            <v:stroke on="f" joinstyle="miter"/>
            <v:imagedata r:id="rId115" o:title="eqId9bec12cb46f1d76193ac84f21849ee7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7B4FE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化简：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5.25pt;width:78pt;" o:ole="t" filled="f" o:preferrelative="t" stroked="f" coordsize="21600,21600">
            <v:path/>
            <v:fill on="f" focussize="0,0"/>
            <v:stroke on="f" joinstyle="miter"/>
            <v:imagedata r:id="rId117" o:title="eqId28d9b57b42464e434fae013bac40d4d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3793E0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解方程：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1.25pt;width:85.6pt;" o:ole="t" filled="f" o:preferrelative="t" stroked="f" coordsize="21600,21600">
            <v:path/>
            <v:fill on="f" focussize="0,0"/>
            <v:stroke on="f" joinstyle="miter"/>
            <v:imagedata r:id="rId119" o:title="eqIdf48ac65b58d8781eec59ccdc6a75c75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177069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组：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8.25pt;width:66.75pt;" o:ole="t" filled="f" o:preferrelative="t" stroked="f" coordsize="21600,21600">
            <v:path/>
            <v:fill on="f" focussize="0,0"/>
            <v:stroke on="f" joinstyle="miter"/>
            <v:imagedata r:id="rId121" o:title="eqId762e962abdfd98637afe401bc39c4b5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</w:p>
    <w:p w14:paraId="2927D80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的中点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3" o:title="eqId60ef95894ceebaf236170e8832dcf7e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侧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25" o:title="eqIdf7e6363330b33ca9feda927e6ffd308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27" o:title="eqId480d1565218e389970487e530fa3d41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EDF4D0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33475" cy="8953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63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30" o:title="eqIde742966e3711cfa53dce04022acf4bc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132" o:title="eqId661ff55b5ebbadfb600989af3cfce2f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D757C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4" o:title="eqIde6e490f703eb6c9bb1278c78ebc2d66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四边形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136" o:title="eqId2fa7bbd7831e9ff4f8cffc8889d34f0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．</w:t>
      </w:r>
    </w:p>
    <w:p w14:paraId="1A78B9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一只不透明的袋子中装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红球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白球，这些球除颜色外都相同．将球搅匀，从中任意摸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后，不放回，将袋中剩余的球搅匀，再从中任意摸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．用画树状图或列表的方法，求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都摸到红球的概率．</w:t>
      </w:r>
    </w:p>
    <w:p w14:paraId="275D82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香醋中有一种物质，其含量不同，风味就不同，各风味香醋中该种物质的含量如下表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99"/>
        <w:gridCol w:w="660"/>
        <w:gridCol w:w="660"/>
        <w:gridCol w:w="705"/>
      </w:tblGrid>
      <w:tr w14:paraId="1279C20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3E33A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风味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59339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偏甜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04FA6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适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71BA1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偏酸</w:t>
            </w:r>
          </w:p>
        </w:tc>
      </w:tr>
      <w:tr w14:paraId="3F3777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4A698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含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object>
                <v:shape id="_x0000_i1085" o:spt="75" alt="学科网(www.zxxk.com)--教育资源门户，提供试卷、教案、课件、论文、素材以及各类教学资源下载，还有大量而丰富的教学相关资讯！" type="#_x0000_t75" style="height:20.25pt;width:69pt;" o:ole="t" filled="f" o:preferrelative="t" stroked="f" coordsize="21600,21600">
                  <v:path/>
                  <v:fill on="f" focussize="0,0"/>
                  <v:stroke on="f" joinstyle="miter"/>
                  <v:imagedata r:id="rId138" o:title="eqId6373648c70078bf37c85cbceb9ac08b8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3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D438B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1.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5B9C4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9.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E6B21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10.9</w:t>
            </w:r>
          </w:p>
        </w:tc>
      </w:tr>
    </w:tbl>
    <w:p w14:paraId="5665137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某超市销售不同包装（塑料瓶装和玻璃瓶装）的以上三种风味的香醋，小明将该超市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140" o:title="eqIdd721177bd50b50b3f923e4d1768dbd9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月份售出的香醋数量绘制成如下条形统计图．</w:t>
      </w:r>
    </w:p>
    <w:p w14:paraId="59FE23C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43300" cy="17907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E289D4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140" o:title="eqIdd721177bd50b50b3f923e4d1768dbd9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月份共售出</w:t>
      </w:r>
      <w:r>
        <w:rPr>
          <w:rFonts w:ascii="Times New Roman" w:hAnsi="Times New Roman" w:eastAsia="Times New Roman" w:cs="Times New Roman"/>
          <w:color w:val="000000"/>
        </w:rPr>
        <w:t>150</w:t>
      </w:r>
      <w:r>
        <w:rPr>
          <w:rFonts w:ascii="宋体" w:hAnsi="宋体" w:eastAsia="宋体" w:cs="宋体"/>
          <w:color w:val="000000"/>
        </w:rPr>
        <w:t>瓶香醋，其中“偏酸”的香醋占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44" o:title="eqId2d0797a4e8f5cb2a7746ce2e4ea4e81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D9285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35888922" name="图片 635888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888922" name="图片 635888922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值．</w:t>
      </w:r>
    </w:p>
    <w:p w14:paraId="56B802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售出的玻璃瓶装香醋中该种物质的含量的众数为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47" o:title="eqIde7ae9082d4b044e5e29aaf13548f258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中位数为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47" o:title="eqIde7ae9082d4b044e5e29aaf13548f258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D246C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根据小明绘制的条形统计图，你能获得哪些信息？（写出一条即可）</w:t>
      </w:r>
    </w:p>
    <w:p w14:paraId="29504C8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正比例函数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50" o:title="eqIde4a2b4c212450b2a0f77e042c8da13d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52" o:title="eqId45bd7e92dae1e0c2af6c33d5e202f54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54" o:title="eqIde717fc336c2b9c1617421b5b8a4ae6b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负半轴上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56" o:title="eqIde223f8580b0896291b0c6e9d2358cca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BC505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5240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42842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59" o:title="eqIda6c57bbef89a37f1a3808c0ceeac0c2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61" o:title="eqIddd707b69a11f8de5566f23c1a2a9ff5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为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67C6F3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若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顶点的三角形与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4pt;width:34.8pt;" o:ole="t" filled="f" o:preferrelative="t" stroked="f" coordsize="21600,21600">
            <v:path/>
            <v:fill on="f" focussize="0,0"/>
            <v:stroke on="f" joinstyle="miter"/>
            <v:imagedata r:id="rId163" o:title="eqId2bbf9680f74a9ac5d934304654ce277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似，求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．</w:t>
      </w:r>
    </w:p>
    <w:p w14:paraId="5D7F5BC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将矩形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65" o:title="eqId411b38a18046fea8e9fab1f9f9b80a5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67" o:title="eqIde910e822640a87f825d8bd529eb3f36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对角线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9" o:title="eqIdd40b319212a7e7528b053e1c7097e96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71" o:title="eqIdc5db41a1f31d6baee7c69990811edb9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为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173" o:title="eqIdb4c8a9c4957431681ddfc77895a8850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矩形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65" o:title="eqId411b38a18046fea8e9fab1f9f9b80a5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6" o:title="eqId5963abe8f421bd99a2aaa94831a951e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、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178" o:title="eqId11bc05f41215f9894e11d1df0465751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画圆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80" o:title="eqId3c20d0b44025a639ce3a92d639dae58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82" o:title="eqId6e0f0ccc8492a0ccf1eee2486706064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84" o:title="eqId2a30f3a8b673cc28bd90c50cf1a3528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6" o:title="eqId67d822262ff00915910e5b87d81ad1b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80" o:title="eqId3c20d0b44025a639ce3a92d639dae58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9" o:title="eqIda0ed1ec316bc54c37c4286c208f5566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91" o:title="eqId49b50357a6545cae8348e3059312f52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" o:title="eqIdf52a58fbaf4fea03567e88a9f0f6e37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94" o:title="eqId895dc3dc3a6606ff487a4c4863e1850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03BCA4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19400" cy="18859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7F12B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75pt;width:48.2pt;" o:ole="t" filled="f" o:preferrelative="t" stroked="f" coordsize="21600,21600">
            <v:path/>
            <v:fill on="f" focussize="0,0"/>
            <v:stroke on="f" joinstyle="miter"/>
            <v:imagedata r:id="rId197" o:title="eqIdd61e9e1394e2860ad66fde2c1f735ec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86C54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99" o:title="eqId7551011cfb75b26f35b07d6617c6a18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201" o:title="eqIdfcd0ced286a0fbc7e4862f8147264277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3" o:title="eqId0dc5c9827dfd0be5a9c85962d6ccbfb1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0273F6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小磊安装了一个连杆装置，他将两根定长的金属杆各自的一个端点固定在一起，形成的角大小可变，将两杆各自的另一个端点分别固定在门框和门的顶部．</w:t>
      </w:r>
    </w:p>
    <w:p w14:paraId="3AC465C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是俯视图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205" o:title="eqId7d071d008cdc313f6ed16a602f8a9669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表示门框和门所在位置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205" o:title="eqId7d071d008cdc313f6ed16a602f8a9669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35888926" name="图片 635888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888926" name="图片 635888926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定点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15pt;width:131.2pt;" o:ole="t" filled="f" o:preferrelative="t" stroked="f" coordsize="21600,21600">
            <v:path/>
            <v:fill on="f" focussize="0,0"/>
            <v:stroke on="f" joinstyle="miter"/>
            <v:imagedata r:id="rId208" o:title="eqId641142763294ec1c3b4958e786d070ac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15pt;width:49.9pt;" o:ole="t" filled="f" o:preferrelative="t" stroked="f" coordsize="21600,21600">
            <v:path/>
            <v:fill on="f" focussize="0,0"/>
            <v:stroke on="f" joinstyle="miter"/>
            <v:imagedata r:id="rId210" o:title="eqIdf5b7dd83d59367c57bd1eab3f93b7f39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固定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212" o:title="eqIde07505530a9ec2f9c8a23e3c9eafa313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可变．</w:t>
      </w:r>
    </w:p>
    <w:p w14:paraId="46CA04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81575" cy="18288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3D2AB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是门完全打开时的俯视图，此时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215" o:title="eqId3825ccc273ef9a672a606432d165b866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15pt;width:72.9pt;" o:ole="t" filled="f" o:preferrelative="t" stroked="f" coordsize="21600,21600">
            <v:path/>
            <v:fill on="f" focussize="0,0"/>
            <v:stroke on="f" joinstyle="miter"/>
            <v:imagedata r:id="rId217" o:title="eqIdb280caea7202bd6bf176b6a6471f84f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95pt;width:38.15pt;" o:ole="t" filled="f" o:preferrelative="t" stroked="f" coordsize="21600,21600">
            <v:path/>
            <v:fill on="f" focussize="0,0"/>
            <v:stroke on="f" joinstyle="miter"/>
            <v:imagedata r:id="rId219" o:title="eqId922cba763fb3233f69dca043bff3558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．</w:t>
      </w:r>
    </w:p>
    <w:p w14:paraId="180631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的门在开合过程中的某一时刻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位置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所示，请在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中作出此时门的位置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21" o:title="eqIdb90e0f35eda1a729fed485f83da5ea9d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3E49F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用无刻度的直尺和圆规作图，不写作法，保留作图痕迹）</w:t>
      </w:r>
    </w:p>
    <w:p w14:paraId="195592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门开合的过程中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05pt;width:57.05pt;" o:ole="t" filled="f" o:preferrelative="t" stroked="f" coordsize="21600,21600">
            <v:path/>
            <v:fill on="f" focussize="0,0"/>
            <v:stroke on="f" joinstyle="miter"/>
            <v:imagedata r:id="rId223" o:title="eqIdeec32ea72f2e0a05653c429798c4f68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（参考数据：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15pt;width:220pt;" o:ole="t" filled="f" o:preferrelative="t" stroked="f" coordsize="21600,21600">
            <v:path/>
            <v:fill on="f" focussize="0,0"/>
            <v:stroke on="f" joinstyle="miter"/>
            <v:imagedata r:id="rId225" o:title="eqIdd6f71a7a75f45dc1a2aa17869bc6b503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0633F97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已知，在平面直角坐标系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27" o:title="eqId7ee31829d0d4d5f779a957d7df8058a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29" o:title="eqId88c3a2f5b0702ea9fbb9dc890457973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231" o:title="eqIdba7204f43679af6935e494c59d40c6f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关于原点对称，直线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46pt;" o:ole="t" filled="f" o:preferrelative="t" stroked="f" coordsize="21600,21600">
            <v:path/>
            <v:fill on="f" focussize="0,0"/>
            <v:stroke on="f" joinstyle="miter"/>
            <v:imagedata r:id="rId233" o:title="eqIde5dc62e10004e73908091338362917d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上方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35" o:title="eqId096c5f17c044e242697287e3facaebe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6F330B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52625" cy="15716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CD920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分别求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纵坐标（用含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代数式表示），并写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取值范围．</w:t>
      </w:r>
    </w:p>
    <w:p w14:paraId="2E15B6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横坐标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纵坐标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之间的数量关系．（用含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代数式表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）</w:t>
      </w:r>
    </w:p>
    <w:p w14:paraId="217E9A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将线段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91" o:title="eqId49b50357a6545cae8348e3059312f52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239" o:title="eqId7160d93f92089ef36f3dab809d3114b8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1" o:title="eqIdc02b54dc6b3e1bb6544f47d4c8743fc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35888920" name="图片 635888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888920" name="图片 635888920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对应点分别是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95pt;width:14.9pt;" o:ole="t" filled="f" o:preferrelative="t" stroked="f" coordsize="21600,21600">
            <v:path/>
            <v:fill on="f" focussize="0,0"/>
            <v:stroke on="f" joinstyle="miter"/>
            <v:imagedata r:id="rId243" o:title="eqIdd3b1a5427d8ff23df0f3ec194756c84c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45" o:title="eqIdf8e55590555905eb4f57889bbd16e39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线段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47" o:title="eqId7e07b15cfb3b56c8a836832a85c0d1e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所在的某个函数图象有公共点时，求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取值范围．</w:t>
      </w:r>
    </w:p>
    <w:p w14:paraId="1BB6B67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eastAsia="宋体" w:cs="宋体"/>
          <w:color w:val="000000"/>
        </w:rPr>
        <w:t>【发现】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有一张三角形纸片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9" o:title="eqId7bef5239ddbb0972700ce01daf9ee7c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宏做如下操作：</w:t>
      </w:r>
    </w:p>
    <w:p w14:paraId="180B6C2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48175" cy="15335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B785B0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取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" o:title="eqIdf52a58fbaf4fea03567e88a9f0f6e37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3" o:title="eqId60ef95894ceebaf236170e8832dcf7e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在边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3" o:title="eqId0dc5c9827dfd0be5a9c85962d6ccbfb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作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55" o:title="eqId7a9ea9768ebeea91a1f926d2191c3b4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90A708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57" o:title="eqId8b46c607b3deac746c0ef3389ad8f65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.95pt;width:55pt;" o:ole="t" filled="f" o:preferrelative="t" stroked="f" coordsize="21600,21600">
            <v:path/>
            <v:fill on="f" focussize="0,0"/>
            <v:stroke on="f" joinstyle="miter"/>
            <v:imagedata r:id="rId259" o:title="eqId5a65a79ff560bf4c3df46b02ac50ccc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85pt;width:55.8pt;" o:ole="t" filled="f" o:preferrelative="t" stroked="f" coordsize="21600,21600">
            <v:path/>
            <v:fill on="f" focussize="0,0"/>
            <v:stroke on="f" joinstyle="miter"/>
            <v:imagedata r:id="rId261" o:title="eqIdf7181e81357a863935d65f3277bc1c53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；</w:t>
      </w:r>
    </w:p>
    <w:p w14:paraId="1BC5A14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将四边形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3.1pt;width:36.3pt;" o:ole="t" filled="f" o:preferrelative="t" stroked="f" coordsize="21600,21600">
            <v:path/>
            <v:fill on="f" focussize="0,0"/>
            <v:stroke on="f" joinstyle="miter"/>
            <v:imagedata r:id="rId263" o:title="eqIde7cccc307b5814cdf7143b7780a35cc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剪下，绕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旋转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65" o:title="eqIdbfe639eab78eafd2d40ea70aa5d3f21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四边形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67" o:title="eqId8c7bce6eba5d07a34f24c5370c580ac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，将四边形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1pt;width:32.75pt;" o:ole="t" filled="f" o:preferrelative="t" stroked="f" coordsize="21600,21600">
            <v:path/>
            <v:fill on="f" focussize="0,0"/>
            <v:stroke on="f" joinstyle="miter"/>
            <v:imagedata r:id="rId269" o:title="eqId5ea95999c0e232e621e3d21923c5c09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剪下，绕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旋转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65" o:title="eqIdbfe639eab78eafd2d40ea70aa5d3f21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四边形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.1pt;width:29.75pt;" o:ole="t" filled="f" o:preferrelative="t" stroked="f" coordsize="21600,21600">
            <v:path/>
            <v:fill on="f" focussize="0,0"/>
            <v:stroke on="f" joinstyle="miter"/>
            <v:imagedata r:id="rId272" o:title="eqId0003018d831b5cd8edaa3b593c649e3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；</w:t>
      </w:r>
    </w:p>
    <w:p w14:paraId="160C77D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延长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74" o:title="eqId7a5f1641947153c80b987320885a2b5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76" o:title="eqId09fcb20a6972108871adbf284f9e500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</w:t>
      </w:r>
    </w:p>
    <w:p w14:paraId="3524CAA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宏发现并证明了以下几个结论是正确的：</w:t>
      </w:r>
    </w:p>
    <w:p w14:paraId="30D6B41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635888918" name="图片 635888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888918" name="图片 635888918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一条直线上；</w:t>
      </w:r>
    </w:p>
    <w:p w14:paraId="3327F7F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1pt;width:30.95pt;" o:ole="t" filled="f" o:preferrelative="t" stroked="f" coordsize="21600,21600">
            <v:path/>
            <v:fill on="f" focussize="0,0"/>
            <v:stroke on="f" joinstyle="miter"/>
            <v:imagedata r:id="rId279" o:title="eqId2095b32c95023dc5c1969119cb2585d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；</w:t>
      </w:r>
    </w:p>
    <w:p w14:paraId="4340130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9pt;width:72pt;" o:ole="t" filled="f" o:preferrelative="t" stroked="f" coordsize="21600,21600">
            <v:path/>
            <v:fill on="f" focussize="0,0"/>
            <v:stroke on="f" joinstyle="miter"/>
            <v:imagedata r:id="rId281" o:title="eqIdf9d098030f0aa9762868250b05e7dd8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B224A3E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C9F303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5D011DF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AE9795E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67B51FD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E7903F3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38E0B42"/>
    <w:rsid w:val="2E1620C3"/>
    <w:rsid w:val="38274566"/>
    <w:rsid w:val="460B7B31"/>
    <w:rsid w:val="482640CD"/>
    <w:rsid w:val="52A238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autoRedefine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autoRedefine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autoRedefine/>
    <w:qFormat/>
    <w:uiPriority w:val="0"/>
  </w:style>
  <w:style w:type="character" w:styleId="7">
    <w:name w:val="Hyperlink"/>
    <w:basedOn w:val="5"/>
    <w:autoRedefine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autoRedefine/>
    <w:qFormat/>
    <w:uiPriority w:val="99"/>
    <w:rPr>
      <w:kern w:val="2"/>
      <w:sz w:val="18"/>
      <w:szCs w:val="24"/>
    </w:rPr>
  </w:style>
  <w:style w:type="paragraph" w:styleId="9">
    <w:name w:val="No Spacing"/>
    <w:autoRedefine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autoRedefine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2.wmf"/><Relationship Id="rId9" Type="http://schemas.openxmlformats.org/officeDocument/2006/relationships/theme" Target="theme/theme1.xml"/><Relationship Id="rId89" Type="http://schemas.openxmlformats.org/officeDocument/2006/relationships/oleObject" Target="embeddings/oleObject39.bin"/><Relationship Id="rId88" Type="http://schemas.openxmlformats.org/officeDocument/2006/relationships/image" Target="media/image41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0.wmf"/><Relationship Id="rId85" Type="http://schemas.openxmlformats.org/officeDocument/2006/relationships/oleObject" Target="embeddings/oleObject37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6.bin"/><Relationship Id="rId82" Type="http://schemas.openxmlformats.org/officeDocument/2006/relationships/image" Target="media/image38.png"/><Relationship Id="rId81" Type="http://schemas.openxmlformats.org/officeDocument/2006/relationships/image" Target="media/image37.wmf"/><Relationship Id="rId80" Type="http://schemas.openxmlformats.org/officeDocument/2006/relationships/oleObject" Target="embeddings/oleObject35.bin"/><Relationship Id="rId8" Type="http://schemas.openxmlformats.org/officeDocument/2006/relationships/footer" Target="footer3.xml"/><Relationship Id="rId79" Type="http://schemas.openxmlformats.org/officeDocument/2006/relationships/image" Target="media/image36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0.bin"/><Relationship Id="rId7" Type="http://schemas.openxmlformats.org/officeDocument/2006/relationships/footer" Target="footer2.xml"/><Relationship Id="rId69" Type="http://schemas.openxmlformats.org/officeDocument/2006/relationships/image" Target="media/image31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0.wmf"/><Relationship Id="rId66" Type="http://schemas.openxmlformats.org/officeDocument/2006/relationships/oleObject" Target="embeddings/oleObject28.bin"/><Relationship Id="rId65" Type="http://schemas.openxmlformats.org/officeDocument/2006/relationships/oleObject" Target="embeddings/oleObject27.bin"/><Relationship Id="rId64" Type="http://schemas.openxmlformats.org/officeDocument/2006/relationships/oleObject" Target="embeddings/oleObject26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5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4.bin"/><Relationship Id="rId6" Type="http://schemas.openxmlformats.org/officeDocument/2006/relationships/footer" Target="footer1.xml"/><Relationship Id="rId59" Type="http://schemas.openxmlformats.org/officeDocument/2006/relationships/image" Target="media/image27.png"/><Relationship Id="rId58" Type="http://schemas.openxmlformats.org/officeDocument/2006/relationships/image" Target="media/image26.png"/><Relationship Id="rId57" Type="http://schemas.openxmlformats.org/officeDocument/2006/relationships/image" Target="media/image25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0.wmf"/><Relationship Id="rId46" Type="http://schemas.openxmlformats.org/officeDocument/2006/relationships/oleObject" Target="embeddings/oleObject18.bin"/><Relationship Id="rId45" Type="http://schemas.openxmlformats.org/officeDocument/2006/relationships/image" Target="media/image19.png"/><Relationship Id="rId44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6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3" Type="http://schemas.openxmlformats.org/officeDocument/2006/relationships/fontTable" Target="fontTable.xml"/><Relationship Id="rId282" Type="http://schemas.openxmlformats.org/officeDocument/2006/relationships/customXml" Target="../customXml/item1.xml"/><Relationship Id="rId281" Type="http://schemas.openxmlformats.org/officeDocument/2006/relationships/image" Target="media/image138.wmf"/><Relationship Id="rId280" Type="http://schemas.openxmlformats.org/officeDocument/2006/relationships/oleObject" Target="embeddings/oleObject134.bin"/><Relationship Id="rId28" Type="http://schemas.openxmlformats.org/officeDocument/2006/relationships/oleObject" Target="embeddings/oleObject9.bin"/><Relationship Id="rId279" Type="http://schemas.openxmlformats.org/officeDocument/2006/relationships/image" Target="media/image137.wmf"/><Relationship Id="rId278" Type="http://schemas.openxmlformats.org/officeDocument/2006/relationships/oleObject" Target="embeddings/oleObject133.bin"/><Relationship Id="rId277" Type="http://schemas.openxmlformats.org/officeDocument/2006/relationships/image" Target="media/image136.wmf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2.bin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1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0.bin"/><Relationship Id="rId270" Type="http://schemas.openxmlformats.org/officeDocument/2006/relationships/oleObject" Target="embeddings/oleObject129.bin"/><Relationship Id="rId27" Type="http://schemas.openxmlformats.org/officeDocument/2006/relationships/image" Target="media/image10.wmf"/><Relationship Id="rId269" Type="http://schemas.openxmlformats.org/officeDocument/2006/relationships/image" Target="media/image132.wmf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26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25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4.bin"/><Relationship Id="rId26" Type="http://schemas.openxmlformats.org/officeDocument/2006/relationships/oleObject" Target="embeddings/oleObject8.bin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3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2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1.bin"/><Relationship Id="rId253" Type="http://schemas.openxmlformats.org/officeDocument/2006/relationships/oleObject" Target="embeddings/oleObject120.bin"/><Relationship Id="rId252" Type="http://schemas.openxmlformats.org/officeDocument/2006/relationships/oleObject" Target="embeddings/oleObject119.bin"/><Relationship Id="rId251" Type="http://schemas.openxmlformats.org/officeDocument/2006/relationships/oleObject" Target="embeddings/oleObject118.bin"/><Relationship Id="rId250" Type="http://schemas.openxmlformats.org/officeDocument/2006/relationships/image" Target="media/image124.png"/><Relationship Id="rId25" Type="http://schemas.openxmlformats.org/officeDocument/2006/relationships/image" Target="media/image9.wmf"/><Relationship Id="rId249" Type="http://schemas.openxmlformats.org/officeDocument/2006/relationships/image" Target="media/image123.wmf"/><Relationship Id="rId248" Type="http://schemas.openxmlformats.org/officeDocument/2006/relationships/oleObject" Target="embeddings/oleObject117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16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15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14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3.bin"/><Relationship Id="rId24" Type="http://schemas.openxmlformats.org/officeDocument/2006/relationships/oleObject" Target="embeddings/oleObject7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2.bin"/><Relationship Id="rId237" Type="http://schemas.openxmlformats.org/officeDocument/2006/relationships/oleObject" Target="embeddings/oleObject111.bin"/><Relationship Id="rId236" Type="http://schemas.openxmlformats.org/officeDocument/2006/relationships/image" Target="media/image117.png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0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09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08.bin"/><Relationship Id="rId23" Type="http://schemas.openxmlformats.org/officeDocument/2006/relationships/image" Target="media/image8.wmf"/><Relationship Id="rId229" Type="http://schemas.openxmlformats.org/officeDocument/2006/relationships/image" Target="media/image113.wmf"/><Relationship Id="rId228" Type="http://schemas.openxmlformats.org/officeDocument/2006/relationships/oleObject" Target="embeddings/oleObject107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05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4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3.bin"/><Relationship Id="rId22" Type="http://schemas.openxmlformats.org/officeDocument/2006/relationships/oleObject" Target="embeddings/oleObject6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0.bin"/><Relationship Id="rId213" Type="http://schemas.openxmlformats.org/officeDocument/2006/relationships/image" Target="media/image105.png"/><Relationship Id="rId212" Type="http://schemas.openxmlformats.org/officeDocument/2006/relationships/image" Target="media/image104.wmf"/><Relationship Id="rId211" Type="http://schemas.openxmlformats.org/officeDocument/2006/relationships/oleObject" Target="embeddings/oleObject99.bin"/><Relationship Id="rId210" Type="http://schemas.openxmlformats.org/officeDocument/2006/relationships/image" Target="media/image103.wmf"/><Relationship Id="rId21" Type="http://schemas.openxmlformats.org/officeDocument/2006/relationships/image" Target="media/image7.jpeg"/><Relationship Id="rId209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97.bin"/><Relationship Id="rId206" Type="http://schemas.openxmlformats.org/officeDocument/2006/relationships/oleObject" Target="embeddings/oleObject96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95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94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3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2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1.bin"/><Relationship Id="rId195" Type="http://schemas.openxmlformats.org/officeDocument/2006/relationships/image" Target="media/image96.png"/><Relationship Id="rId194" Type="http://schemas.openxmlformats.org/officeDocument/2006/relationships/image" Target="media/image95.wmf"/><Relationship Id="rId193" Type="http://schemas.openxmlformats.org/officeDocument/2006/relationships/oleObject" Target="embeddings/oleObject90.bin"/><Relationship Id="rId192" Type="http://schemas.openxmlformats.org/officeDocument/2006/relationships/oleObject" Target="embeddings/oleObject89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88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3.wmf"/><Relationship Id="rId188" Type="http://schemas.openxmlformats.org/officeDocument/2006/relationships/oleObject" Target="embeddings/oleObject87.bin"/><Relationship Id="rId187" Type="http://schemas.openxmlformats.org/officeDocument/2006/relationships/oleObject" Target="embeddings/oleObject86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85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84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3.bin"/><Relationship Id="rId180" Type="http://schemas.openxmlformats.org/officeDocument/2006/relationships/image" Target="media/image89.wmf"/><Relationship Id="rId18" Type="http://schemas.openxmlformats.org/officeDocument/2006/relationships/image" Target="media/image5.wmf"/><Relationship Id="rId179" Type="http://schemas.openxmlformats.org/officeDocument/2006/relationships/oleObject" Target="embeddings/oleObject82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1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0.bin"/><Relationship Id="rId174" Type="http://schemas.openxmlformats.org/officeDocument/2006/relationships/oleObject" Target="embeddings/oleObject79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77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4.wmf"/><Relationship Id="rId168" Type="http://schemas.openxmlformats.org/officeDocument/2006/relationships/oleObject" Target="embeddings/oleObject76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75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4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2.bin"/><Relationship Id="rId16" Type="http://schemas.openxmlformats.org/officeDocument/2006/relationships/image" Target="media/image4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78.png"/><Relationship Id="rId156" Type="http://schemas.openxmlformats.org/officeDocument/2006/relationships/image" Target="media/image77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7.bin"/><Relationship Id="rId148" Type="http://schemas.openxmlformats.org/officeDocument/2006/relationships/oleObject" Target="embeddings/oleObject66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65.bin"/><Relationship Id="rId145" Type="http://schemas.openxmlformats.org/officeDocument/2006/relationships/image" Target="media/image72.wmf"/><Relationship Id="rId144" Type="http://schemas.openxmlformats.org/officeDocument/2006/relationships/image" Target="media/image71.wmf"/><Relationship Id="rId143" Type="http://schemas.openxmlformats.org/officeDocument/2006/relationships/oleObject" Target="embeddings/oleObject64.bin"/><Relationship Id="rId142" Type="http://schemas.openxmlformats.org/officeDocument/2006/relationships/oleObject" Target="embeddings/oleObject63.bin"/><Relationship Id="rId141" Type="http://schemas.openxmlformats.org/officeDocument/2006/relationships/image" Target="media/image70.png"/><Relationship Id="rId140" Type="http://schemas.openxmlformats.org/officeDocument/2006/relationships/image" Target="media/image69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2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7.bin"/><Relationship Id="rId128" Type="http://schemas.openxmlformats.org/officeDocument/2006/relationships/image" Target="media/image63.png"/><Relationship Id="rId127" Type="http://schemas.openxmlformats.org/officeDocument/2006/relationships/image" Target="media/image62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3.bin"/><Relationship Id="rId12" Type="http://schemas.openxmlformats.org/officeDocument/2006/relationships/image" Target="media/image2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2" Type="http://schemas.openxmlformats.org/officeDocument/2006/relationships/image" Target="media/image54.png"/><Relationship Id="rId111" Type="http://schemas.openxmlformats.org/officeDocument/2006/relationships/image" Target="media/image53.wmf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49.png"/><Relationship Id="rId102" Type="http://schemas.openxmlformats.org/officeDocument/2006/relationships/image" Target="media/image48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47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6</Pages>
  <Words>2165</Words>
  <Characters>2396</Characters>
  <Lines>0</Lines>
  <Paragraphs>0</Paragraphs>
  <TotalTime>4</TotalTime>
  <ScaleCrop>false</ScaleCrop>
  <LinksUpToDate>false</LinksUpToDate>
  <CharactersWithSpaces>251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17T12:51:00Z</dcterms:created>
  <dc:creator>学科网试题生产平台</dc:creator>
  <dc:description>3322005307908096</dc:description>
  <cp:lastModifiedBy>上帝掷骰子吗</cp:lastModifiedBy>
  <dcterms:modified xsi:type="dcterms:W3CDTF">2024-07-19T05:42:43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94CEE8A725B244538F085E54B32415C2_12</vt:lpwstr>
  </property>
</Properties>
</file>